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D089BF" w14:textId="55368E98" w:rsidR="00554A65" w:rsidRDefault="00C405D4" w:rsidP="00C405D4">
      <w:pPr>
        <w:pStyle w:val="MTDisplayEquation"/>
      </w:pPr>
      <w:r>
        <w:tab/>
      </w:r>
      <w:r w:rsidR="00C219C9" w:rsidRPr="00C219C9">
        <w:rPr>
          <w:position w:val="-212"/>
        </w:rPr>
        <w:object w:dxaOrig="7040" w:dyaOrig="4360" w14:anchorId="1A362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51.95pt;height:217.85pt" o:ole="">
            <v:imagedata r:id="rId4" o:title=""/>
          </v:shape>
          <o:OLEObject Type="Embed" ProgID="Equation.DSMT4" ShapeID="_x0000_i1029" DrawAspect="Content" ObjectID="_1637914031" r:id="rId5"/>
        </w:object>
      </w:r>
      <w:r>
        <w:t xml:space="preserve"> </w:t>
      </w:r>
    </w:p>
    <w:p w14:paraId="57B7B0A0" w14:textId="77777777" w:rsidR="00C405D4" w:rsidRDefault="00C405D4">
      <w:bookmarkStart w:id="0" w:name="_GoBack"/>
      <w:bookmarkEnd w:id="0"/>
    </w:p>
    <w:sectPr w:rsidR="00C405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4435"/>
    <w:rsid w:val="00404435"/>
    <w:rsid w:val="00554A65"/>
    <w:rsid w:val="00816078"/>
    <w:rsid w:val="00C219C9"/>
    <w:rsid w:val="00C40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8EAD0EC-9C19-44D8-B54A-9A9C70CD62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C405D4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405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2-15T02:33:00Z</dcterms:created>
  <dcterms:modified xsi:type="dcterms:W3CDTF">2019-12-15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